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506" y="-1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0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221841-2B59-44EF-905C-08050E1614B8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E1A4E8-1A30-4084-AD7A-D32C050CEB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214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E1A4E8-1A30-4084-AD7A-D32C050CEBE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3973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89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3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98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9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27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99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59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5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63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10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A24C6-B4BC-43B1-BBF7-E43B2C586E8C}" type="datetimeFigureOut">
              <a:rPr lang="en-US" smtClean="0"/>
              <a:t>4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8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2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49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4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3792" y="2130425"/>
            <a:ext cx="8062664" cy="1470025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9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8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548680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9099"/>
              </p:ext>
            </p:extLst>
          </p:nvPr>
        </p:nvGraphicFramePr>
        <p:xfrm>
          <a:off x="754087" y="1340768"/>
          <a:ext cx="20177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2" name="Equation" r:id="rId3" imgW="1066680" imgH="457200" progId="Equation.DSMT4">
                  <p:embed/>
                </p:oleObj>
              </mc:Choice>
              <mc:Fallback>
                <p:oleObj name="Equation" r:id="rId3" imgW="10666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87" y="1340768"/>
                        <a:ext cx="201771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9434"/>
              </p:ext>
            </p:extLst>
          </p:nvPr>
        </p:nvGraphicFramePr>
        <p:xfrm>
          <a:off x="827584" y="3429000"/>
          <a:ext cx="31702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3" name="Equation" r:id="rId5" imgW="1676160" imgH="457200" progId="Equation.DSMT4">
                  <p:embed/>
                </p:oleObj>
              </mc:Choice>
              <mc:Fallback>
                <p:oleObj name="Equation" r:id="rId5" imgW="167616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429000"/>
                        <a:ext cx="31702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63888" y="1412776"/>
            <a:ext cx="27799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C : 2</a:t>
            </a:r>
            <a:r>
              <a:rPr lang="en-US" sz="280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3.7 = 168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25618"/>
              </p:ext>
            </p:extLst>
          </p:nvPr>
        </p:nvGraphicFramePr>
        <p:xfrm>
          <a:off x="1161231" y="2347788"/>
          <a:ext cx="29067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4" name="Equation" r:id="rId7" imgW="1536480" imgH="457200" progId="Equation.DSMT4">
                  <p:embed/>
                </p:oleObj>
              </mc:Choice>
              <mc:Fallback>
                <p:oleObj name="Equation" r:id="rId7" imgW="15364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231" y="2347788"/>
                        <a:ext cx="29067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49119"/>
              </p:ext>
            </p:extLst>
          </p:nvPr>
        </p:nvGraphicFramePr>
        <p:xfrm>
          <a:off x="4546302" y="2347913"/>
          <a:ext cx="31940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5" name="Equation" r:id="rId9" imgW="1688760" imgH="457200" progId="Equation.DSMT4">
                  <p:embed/>
                </p:oleObj>
              </mc:Choice>
              <mc:Fallback>
                <p:oleObj name="Equation" r:id="rId9" imgW="16887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302" y="2347913"/>
                        <a:ext cx="31940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33277"/>
              </p:ext>
            </p:extLst>
          </p:nvPr>
        </p:nvGraphicFramePr>
        <p:xfrm>
          <a:off x="1043608" y="4437112"/>
          <a:ext cx="4587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" name="Equation" r:id="rId11" imgW="2425680" imgH="482400" progId="Equation.DSMT4">
                  <p:embed/>
                </p:oleObj>
              </mc:Choice>
              <mc:Fallback>
                <p:oleObj name="Equation" r:id="rId11" imgW="24256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437112"/>
                        <a:ext cx="4587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039073"/>
              </p:ext>
            </p:extLst>
          </p:nvPr>
        </p:nvGraphicFramePr>
        <p:xfrm>
          <a:off x="1016769" y="5492750"/>
          <a:ext cx="3051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" name="Equation" r:id="rId13" imgW="1612800" imgH="457200" progId="Equation.DSMT4">
                  <p:embed/>
                </p:oleObj>
              </mc:Choice>
              <mc:Fallback>
                <p:oleObj name="Equation" r:id="rId13" imgW="1612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769" y="5492750"/>
                        <a:ext cx="30511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39382" y="4561964"/>
            <a:ext cx="1200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C : 2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983376"/>
              </p:ext>
            </p:extLst>
          </p:nvPr>
        </p:nvGraphicFramePr>
        <p:xfrm>
          <a:off x="6587827" y="5373216"/>
          <a:ext cx="11525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" name="Equation" r:id="rId15" imgW="609480" imgH="444240" progId="Equation.DSMT4">
                  <p:embed/>
                </p:oleObj>
              </mc:Choice>
              <mc:Fallback>
                <p:oleObj name="Equation" r:id="rId15" imgW="6094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7827" y="5373216"/>
                        <a:ext cx="11525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355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548680"/>
            <a:ext cx="59538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251328"/>
              </p:ext>
            </p:extLst>
          </p:nvPr>
        </p:nvGraphicFramePr>
        <p:xfrm>
          <a:off x="1247278" y="1287925"/>
          <a:ext cx="38433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3" imgW="2031840" imgH="457200" progId="Equation.DSMT4">
                  <p:embed/>
                </p:oleObj>
              </mc:Choice>
              <mc:Fallback>
                <p:oleObj name="Equation" r:id="rId3" imgW="20318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278" y="1287925"/>
                        <a:ext cx="384333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068226"/>
              </p:ext>
            </p:extLst>
          </p:nvPr>
        </p:nvGraphicFramePr>
        <p:xfrm>
          <a:off x="1223044" y="2512061"/>
          <a:ext cx="297656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5" imgW="1574640" imgH="457200" progId="Equation.DSMT4">
                  <p:embed/>
                </p:oleObj>
              </mc:Choice>
              <mc:Fallback>
                <p:oleObj name="Equation" r:id="rId5" imgW="15746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044" y="2512061"/>
                        <a:ext cx="297656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399406" y="1196753"/>
            <a:ext cx="709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1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7478" y="1196753"/>
            <a:ext cx="70403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0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86749" y="1196752"/>
            <a:ext cx="53091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9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225977"/>
              </p:ext>
            </p:extLst>
          </p:nvPr>
        </p:nvGraphicFramePr>
        <p:xfrm>
          <a:off x="1128042" y="3501008"/>
          <a:ext cx="35036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Equation" r:id="rId7" imgW="1854000" imgH="457200" progId="Equation.DSMT4">
                  <p:embed/>
                </p:oleObj>
              </mc:Choice>
              <mc:Fallback>
                <p:oleObj name="Equation" r:id="rId7" imgW="18540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042" y="3501008"/>
                        <a:ext cx="35036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991694" y="2584069"/>
            <a:ext cx="13805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C : 24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38285"/>
              </p:ext>
            </p:extLst>
          </p:nvPr>
        </p:nvGraphicFramePr>
        <p:xfrm>
          <a:off x="1307677" y="4603849"/>
          <a:ext cx="31686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" name="Equation" r:id="rId9" imgW="1676160" imgH="444240" progId="Equation.DSMT4">
                  <p:embed/>
                </p:oleObj>
              </mc:Choice>
              <mc:Fallback>
                <p:oleObj name="Equation" r:id="rId9" imgW="16761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677" y="4603849"/>
                        <a:ext cx="31686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183382" y="2440053"/>
            <a:ext cx="709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1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948611" y="2440053"/>
            <a:ext cx="53091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5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1720" y="4489956"/>
            <a:ext cx="7099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1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176989" y="4505345"/>
            <a:ext cx="76174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–5)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494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10" grpId="0"/>
      <p:bldP spid="17" grpId="0"/>
      <p:bldP spid="18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11560" y="404664"/>
                <a:ext cx="8352927" cy="20958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4.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ớp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6B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ó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á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ọ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sin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cầ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ô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số học sinh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óng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rổ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Hỏi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ô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ao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hiề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bạ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lớp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6B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yêu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?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04664"/>
                <a:ext cx="8352927" cy="2095895"/>
              </a:xfrm>
              <a:prstGeom prst="rect">
                <a:avLst/>
              </a:prstGeom>
              <a:blipFill rotWithShape="1">
                <a:blip r:embed="rId4"/>
                <a:stretch>
                  <a:fillRect l="-1459" r="-2553" b="-7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611560" y="2564904"/>
            <a:ext cx="990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1559" y="3140968"/>
            <a:ext cx="11550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274314"/>
              </p:ext>
            </p:extLst>
          </p:nvPr>
        </p:nvGraphicFramePr>
        <p:xfrm>
          <a:off x="2964409" y="2996952"/>
          <a:ext cx="13446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6" name="Equation" r:id="rId5" imgW="711000" imgH="457200" progId="Equation.DSMT4">
                  <p:embed/>
                </p:oleObj>
              </mc:Choice>
              <mc:Fallback>
                <p:oleObj name="Equation" r:id="rId5" imgW="7110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409" y="2996952"/>
                        <a:ext cx="13446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308156"/>
              </p:ext>
            </p:extLst>
          </p:nvPr>
        </p:nvGraphicFramePr>
        <p:xfrm>
          <a:off x="4499893" y="2996952"/>
          <a:ext cx="13223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" name="Equation" r:id="rId7" imgW="698400" imgH="457200" progId="Equation.DSMT4">
                  <p:embed/>
                </p:oleObj>
              </mc:Choice>
              <mc:Fallback>
                <p:oleObj name="Equation" r:id="rId7" imgW="6984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893" y="2996952"/>
                        <a:ext cx="13223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492364"/>
              </p:ext>
            </p:extLst>
          </p:nvPr>
        </p:nvGraphicFramePr>
        <p:xfrm>
          <a:off x="1835696" y="2996952"/>
          <a:ext cx="10096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8" name="Equation" r:id="rId9" imgW="533160" imgH="457200" progId="Equation.DSMT4">
                  <p:embed/>
                </p:oleObj>
              </mc:Choice>
              <mc:Fallback>
                <p:oleObj name="Equation" r:id="rId9" imgW="5331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996952"/>
                        <a:ext cx="10096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11560" y="4149080"/>
            <a:ext cx="40543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hay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01871"/>
              </p:ext>
            </p:extLst>
          </p:nvPr>
        </p:nvGraphicFramePr>
        <p:xfrm>
          <a:off x="1834654" y="4005064"/>
          <a:ext cx="18732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9" name="Equation" r:id="rId11" imgW="990360" imgH="457200" progId="Equation.DSMT4">
                  <p:embed/>
                </p:oleObj>
              </mc:Choice>
              <mc:Fallback>
                <p:oleObj name="Equation" r:id="rId11" imgW="9903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654" y="4005064"/>
                        <a:ext cx="18732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684468"/>
              </p:ext>
            </p:extLst>
          </p:nvPr>
        </p:nvGraphicFramePr>
        <p:xfrm>
          <a:off x="4499992" y="4003973"/>
          <a:ext cx="13684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0" name="Equation" r:id="rId13" imgW="723600" imgH="457200" progId="Equation.DSMT4">
                  <p:embed/>
                </p:oleObj>
              </mc:Choice>
              <mc:Fallback>
                <p:oleObj name="Equation" r:id="rId13" imgW="7236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003973"/>
                        <a:ext cx="13684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11560" y="4922004"/>
            <a:ext cx="63353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/>
          </a:p>
        </p:txBody>
      </p:sp>
      <p:sp>
        <p:nvSpPr>
          <p:cNvPr id="12" name="Rectangle 11"/>
          <p:cNvSpPr/>
          <p:nvPr/>
        </p:nvSpPr>
        <p:spPr>
          <a:xfrm>
            <a:off x="-14634" y="5660157"/>
            <a:ext cx="94452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                       (do 10&gt;9&gt;3)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030246"/>
              </p:ext>
            </p:extLst>
          </p:nvPr>
        </p:nvGraphicFramePr>
        <p:xfrm>
          <a:off x="5220072" y="5516141"/>
          <a:ext cx="20637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1" name="Equation" r:id="rId15" imgW="1091880" imgH="457200" progId="Equation.DSMT4">
                  <p:embed/>
                </p:oleObj>
              </mc:Choice>
              <mc:Fallback>
                <p:oleObj name="Equation" r:id="rId15" imgW="10918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516141"/>
                        <a:ext cx="20637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5724128" y="5517232"/>
            <a:ext cx="432048" cy="4331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372200" y="5516141"/>
            <a:ext cx="432048" cy="4331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876256" y="5517232"/>
            <a:ext cx="432048" cy="43313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694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" grpId="0"/>
      <p:bldP spid="11" grpId="0"/>
      <p:bldP spid="12" grpId="0"/>
      <p:bldP spid="14" grpId="0" animBg="1"/>
      <p:bldP spid="1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548680"/>
            <a:ext cx="52068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516249"/>
              </p:ext>
            </p:extLst>
          </p:nvPr>
        </p:nvGraphicFramePr>
        <p:xfrm>
          <a:off x="3489127" y="1268413"/>
          <a:ext cx="165893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3" imgW="876240" imgH="457200" progId="Equation.DSMT4">
                  <p:embed/>
                </p:oleObj>
              </mc:Choice>
              <mc:Fallback>
                <p:oleObj name="Equation" r:id="rId3" imgW="8762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127" y="1268413"/>
                        <a:ext cx="165893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83568" y="2132856"/>
            <a:ext cx="990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301399"/>
              </p:ext>
            </p:extLst>
          </p:nvPr>
        </p:nvGraphicFramePr>
        <p:xfrm>
          <a:off x="2591183" y="2708920"/>
          <a:ext cx="165893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5" imgW="876240" imgH="457200" progId="Equation.DSMT4">
                  <p:embed/>
                </p:oleObj>
              </mc:Choice>
              <mc:Fallback>
                <p:oleObj name="Equation" r:id="rId5" imgW="8762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183" y="2708920"/>
                        <a:ext cx="165893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611543"/>
              </p:ext>
            </p:extLst>
          </p:nvPr>
        </p:nvGraphicFramePr>
        <p:xfrm>
          <a:off x="2555776" y="3715940"/>
          <a:ext cx="182721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715940"/>
                        <a:ext cx="182721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00190" y="2761764"/>
            <a:ext cx="1560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C : 240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996082"/>
              </p:ext>
            </p:extLst>
          </p:nvPr>
        </p:nvGraphicFramePr>
        <p:xfrm>
          <a:off x="2676426" y="4797152"/>
          <a:ext cx="17065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Equation" r:id="rId9" imgW="901440" imgH="190440" progId="Equation.DSMT4">
                  <p:embed/>
                </p:oleObj>
              </mc:Choice>
              <mc:Fallback>
                <p:oleObj name="Equation" r:id="rId9" imgW="90144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426" y="4797152"/>
                        <a:ext cx="170656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054745"/>
              </p:ext>
            </p:extLst>
          </p:nvPr>
        </p:nvGraphicFramePr>
        <p:xfrm>
          <a:off x="3326159" y="5373117"/>
          <a:ext cx="9128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Equation" r:id="rId11" imgW="482400" imgH="190440" progId="Equation.DSMT4">
                  <p:embed/>
                </p:oleObj>
              </mc:Choice>
              <mc:Fallback>
                <p:oleObj name="Equation" r:id="rId11" imgW="482400" imgH="190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159" y="5373117"/>
                        <a:ext cx="9128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94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548680"/>
            <a:ext cx="6907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6*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&gt;, &lt;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205125"/>
              </p:ext>
            </p:extLst>
          </p:nvPr>
        </p:nvGraphicFramePr>
        <p:xfrm>
          <a:off x="705892" y="1196752"/>
          <a:ext cx="24018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Equation" r:id="rId3" imgW="1269720" imgH="457200" progId="Equation.DSMT4">
                  <p:embed/>
                </p:oleObj>
              </mc:Choice>
              <mc:Fallback>
                <p:oleObj name="Equation" r:id="rId3" imgW="12697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92" y="1196752"/>
                        <a:ext cx="24018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17032"/>
              </p:ext>
            </p:extLst>
          </p:nvPr>
        </p:nvGraphicFramePr>
        <p:xfrm>
          <a:off x="5147717" y="1207864"/>
          <a:ext cx="21113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5" imgW="1117440" imgH="457200" progId="Equation.DSMT4">
                  <p:embed/>
                </p:oleObj>
              </mc:Choice>
              <mc:Fallback>
                <p:oleObj name="Equation" r:id="rId5" imgW="11174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717" y="1207864"/>
                        <a:ext cx="21113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849040"/>
              </p:ext>
            </p:extLst>
          </p:nvPr>
        </p:nvGraphicFramePr>
        <p:xfrm>
          <a:off x="802729" y="3429000"/>
          <a:ext cx="17287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7" imgW="914400" imgH="457200" progId="Equation.DSMT4">
                  <p:embed/>
                </p:oleObj>
              </mc:Choice>
              <mc:Fallback>
                <p:oleObj name="Equation" r:id="rId7" imgW="91440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29" y="3429000"/>
                        <a:ext cx="17287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92885"/>
              </p:ext>
            </p:extLst>
          </p:nvPr>
        </p:nvGraphicFramePr>
        <p:xfrm>
          <a:off x="4930775" y="3500438"/>
          <a:ext cx="2401888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6" name="Equation" r:id="rId9" imgW="1269720" imgH="457200" progId="Equation.DSMT4">
                  <p:embed/>
                </p:oleObj>
              </mc:Choice>
              <mc:Fallback>
                <p:oleObj name="Equation" r:id="rId9" imgW="126972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3500438"/>
                        <a:ext cx="2401888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983871"/>
              </p:ext>
            </p:extLst>
          </p:nvPr>
        </p:nvGraphicFramePr>
        <p:xfrm>
          <a:off x="731788" y="2275781"/>
          <a:ext cx="28321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7" name="Equation" r:id="rId11" imgW="1498320" imgH="457200" progId="Equation.DSMT4">
                  <p:embed/>
                </p:oleObj>
              </mc:Choice>
              <mc:Fallback>
                <p:oleObj name="Equation" r:id="rId11" imgW="14983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88" y="2275781"/>
                        <a:ext cx="28321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195768" y="1484784"/>
            <a:ext cx="288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084168" y="1499683"/>
            <a:ext cx="288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202250" y="3754801"/>
            <a:ext cx="288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691680" y="3717032"/>
            <a:ext cx="288000" cy="28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123728" y="1340768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19672" y="3573016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54358" y="1340768"/>
            <a:ext cx="389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98374" y="3625860"/>
            <a:ext cx="389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539878"/>
              </p:ext>
            </p:extLst>
          </p:nvPr>
        </p:nvGraphicFramePr>
        <p:xfrm>
          <a:off x="5293444" y="2275781"/>
          <a:ext cx="23749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Equation" r:id="rId13" imgW="1257120" imgH="457200" progId="Equation.DSMT4">
                  <p:embed/>
                </p:oleObj>
              </mc:Choice>
              <mc:Fallback>
                <p:oleObj name="Equation" r:id="rId13" imgW="12571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444" y="2275781"/>
                        <a:ext cx="23749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43328"/>
              </p:ext>
            </p:extLst>
          </p:nvPr>
        </p:nvGraphicFramePr>
        <p:xfrm>
          <a:off x="513159" y="4437112"/>
          <a:ext cx="29067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15" imgW="1536480" imgH="457200" progId="Equation.DSMT4">
                  <p:embed/>
                </p:oleObj>
              </mc:Choice>
              <mc:Fallback>
                <p:oleObj name="Equation" r:id="rId15" imgW="1536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59" y="4437112"/>
                        <a:ext cx="290671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1857"/>
              </p:ext>
            </p:extLst>
          </p:nvPr>
        </p:nvGraphicFramePr>
        <p:xfrm>
          <a:off x="1234206" y="5445224"/>
          <a:ext cx="14652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Equation" r:id="rId17" imgW="774360" imgH="457200" progId="Equation.DSMT4">
                  <p:embed/>
                </p:oleObj>
              </mc:Choice>
              <mc:Fallback>
                <p:oleObj name="Equation" r:id="rId17" imgW="77436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206" y="5445224"/>
                        <a:ext cx="14652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405677"/>
              </p:ext>
            </p:extLst>
          </p:nvPr>
        </p:nvGraphicFramePr>
        <p:xfrm>
          <a:off x="4932040" y="4509889"/>
          <a:ext cx="33877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Equation" r:id="rId19" imgW="1790640" imgH="457200" progId="Equation.DSMT4">
                  <p:embed/>
                </p:oleObj>
              </mc:Choice>
              <mc:Fallback>
                <p:oleObj name="Equation" r:id="rId19" imgW="17906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509889"/>
                        <a:ext cx="33877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720010"/>
              </p:ext>
            </p:extLst>
          </p:nvPr>
        </p:nvGraphicFramePr>
        <p:xfrm>
          <a:off x="4872038" y="5515074"/>
          <a:ext cx="36512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" name="Equation" r:id="rId21" imgW="1930320" imgH="457200" progId="Equation.DSMT4">
                  <p:embed/>
                </p:oleObj>
              </mc:Choice>
              <mc:Fallback>
                <p:oleObj name="Equation" r:id="rId21" imgW="193032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5515074"/>
                        <a:ext cx="36512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7740352" y="5589240"/>
            <a:ext cx="794538" cy="9816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668344" y="4509120"/>
            <a:ext cx="673224" cy="9816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206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/>
      <p:bldP spid="14" grpId="0"/>
      <p:bldP spid="15" grpId="0"/>
      <p:bldP spid="16" grpId="0"/>
      <p:bldP spid="22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548680"/>
            <a:ext cx="770485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BTVN</a:t>
            </a:r>
            <a:endParaRPr lang="en-US" sz="4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BT 32, 34, 35, 37, 39 (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19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24)</a:t>
            </a:r>
          </a:p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BT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: So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96400"/>
              </p:ext>
            </p:extLst>
          </p:nvPr>
        </p:nvGraphicFramePr>
        <p:xfrm>
          <a:off x="1726158" y="3212976"/>
          <a:ext cx="23304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1231560" imgH="457200" progId="Equation.DSMT4">
                  <p:embed/>
                </p:oleObj>
              </mc:Choice>
              <mc:Fallback>
                <p:oleObj name="Equation" r:id="rId3" imgW="1231560" imgH="457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158" y="3212976"/>
                        <a:ext cx="23304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670671"/>
              </p:ext>
            </p:extLst>
          </p:nvPr>
        </p:nvGraphicFramePr>
        <p:xfrm>
          <a:off x="4810671" y="3212976"/>
          <a:ext cx="16335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863280" imgH="457200" progId="Equation.DSMT4">
                  <p:embed/>
                </p:oleObj>
              </mc:Choice>
              <mc:Fallback>
                <p:oleObj name="Equation" r:id="rId5" imgW="8632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671" y="3212976"/>
                        <a:ext cx="16335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882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404664"/>
            <a:ext cx="50097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7584" y="1052736"/>
            <a:ext cx="504056" cy="43204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?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75656" y="1033572"/>
            <a:ext cx="45993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06534"/>
              </p:ext>
            </p:extLst>
          </p:nvPr>
        </p:nvGraphicFramePr>
        <p:xfrm>
          <a:off x="2483768" y="2027238"/>
          <a:ext cx="12477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" name="Equation" r:id="rId3" imgW="660240" imgH="507960" progId="Equation.DSMT4">
                  <p:embed/>
                </p:oleObj>
              </mc:Choice>
              <mc:Fallback>
                <p:oleObj name="Equation" r:id="rId3" imgW="660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027238"/>
                        <a:ext cx="12477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347864" y="2152812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951677" y="2152812"/>
            <a:ext cx="287402" cy="27641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07933" y="2044799"/>
            <a:ext cx="67197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16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88024" y="2048660"/>
            <a:ext cx="67197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50956" y="3411577"/>
            <a:ext cx="9217588" cy="116955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7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úng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(40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907837" y="4538444"/>
                <a:ext cx="42322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⇒</m:t>
                    </m:r>
                  </m:oMath>
                </a14:m>
                <a:r>
                  <a:rPr lang="en-US" sz="28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Quy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ồng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endParaRPr lang="en-US" sz="2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837" y="4538444"/>
                <a:ext cx="4232249" cy="523220"/>
              </a:xfrm>
              <a:prstGeom prst="rect">
                <a:avLst/>
              </a:prstGeom>
              <a:blipFill rotWithShape="1">
                <a:blip r:embed="rId5"/>
                <a:stretch>
                  <a:fillRect t="-11628" r="-2017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791251"/>
              </p:ext>
            </p:extLst>
          </p:nvPr>
        </p:nvGraphicFramePr>
        <p:xfrm>
          <a:off x="3779912" y="1988840"/>
          <a:ext cx="15573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Equation" r:id="rId6" imgW="825480" imgH="507960" progId="Equation.DSMT4">
                  <p:embed/>
                </p:oleObj>
              </mc:Choice>
              <mc:Fallback>
                <p:oleObj name="Equation" r:id="rId6" imgW="8254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988840"/>
                        <a:ext cx="15573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/>
          <p:cNvSpPr/>
          <p:nvPr/>
        </p:nvSpPr>
        <p:spPr>
          <a:xfrm>
            <a:off x="3263610" y="2613111"/>
            <a:ext cx="439706" cy="4558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4852374" y="2564904"/>
            <a:ext cx="439706" cy="4558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251520" y="5013176"/>
            <a:ext cx="8711039" cy="13388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7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80, 120, 160, …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8.</a:t>
            </a:r>
          </a:p>
          <a:p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BCNN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7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Curved Down Arrow 45"/>
          <p:cNvSpPr/>
          <p:nvPr/>
        </p:nvSpPr>
        <p:spPr>
          <a:xfrm>
            <a:off x="2732366" y="1786662"/>
            <a:ext cx="970950" cy="216000"/>
          </a:xfrm>
          <a:prstGeom prst="curvedDownArrow">
            <a:avLst>
              <a:gd name="adj1" fmla="val 25000"/>
              <a:gd name="adj2" fmla="val 50000"/>
              <a:gd name="adj3" fmla="val 36544"/>
            </a:avLst>
          </a:prstGeom>
          <a:noFill/>
          <a:ln w="22225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011695" y="1352381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8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Curved Up Arrow 47"/>
          <p:cNvSpPr/>
          <p:nvPr/>
        </p:nvSpPr>
        <p:spPr>
          <a:xfrm>
            <a:off x="2708900" y="3011653"/>
            <a:ext cx="970950" cy="216024"/>
          </a:xfrm>
          <a:prstGeom prst="curvedUpArrow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885241" y="3140968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8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Curved Down Arrow 49"/>
          <p:cNvSpPr/>
          <p:nvPr/>
        </p:nvSpPr>
        <p:spPr>
          <a:xfrm>
            <a:off x="4374275" y="1894662"/>
            <a:ext cx="970950" cy="238162"/>
          </a:xfrm>
          <a:prstGeom prst="curvedDownArrow">
            <a:avLst>
              <a:gd name="adj1" fmla="val 25000"/>
              <a:gd name="adj2" fmla="val 50000"/>
              <a:gd name="adj3" fmla="val 36544"/>
            </a:avLst>
          </a:prstGeom>
          <a:noFill/>
          <a:ln w="22225" cmpd="sng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653604" y="1424389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5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Curved Up Arrow 51"/>
          <p:cNvSpPr/>
          <p:nvPr/>
        </p:nvSpPr>
        <p:spPr>
          <a:xfrm>
            <a:off x="4321130" y="2974788"/>
            <a:ext cx="970950" cy="238188"/>
          </a:xfrm>
          <a:prstGeom prst="curvedUpArrow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497471" y="3152581"/>
            <a:ext cx="518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5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13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6" grpId="0" animBg="1"/>
      <p:bldP spid="16" grpId="1" animBg="1"/>
      <p:bldP spid="17" grpId="0" animBg="1"/>
      <p:bldP spid="17" grpId="1" animBg="1"/>
      <p:bldP spid="19" grpId="0"/>
      <p:bldP spid="20" grpId="0"/>
      <p:bldP spid="36" grpId="0"/>
      <p:bldP spid="37" grpId="0"/>
      <p:bldP spid="42" grpId="0" animBg="1"/>
      <p:bldP spid="43" grpId="0" animBg="1"/>
      <p:bldP spid="45" grpId="0"/>
      <p:bldP spid="46" grpId="0" animBg="1"/>
      <p:bldP spid="47" grpId="0"/>
      <p:bldP spid="48" grpId="0" animBg="1"/>
      <p:bldP spid="49" grpId="0"/>
      <p:bldP spid="50" grpId="0" animBg="1"/>
      <p:bldP spid="51" grpId="0"/>
      <p:bldP spid="52" grpId="0" animBg="1"/>
      <p:bldP spid="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99592" y="745540"/>
            <a:ext cx="7550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7544" y="1556792"/>
            <a:ext cx="80648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1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CN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70287" y="2564904"/>
            <a:ext cx="80648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2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70287" y="3573016"/>
            <a:ext cx="806489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3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23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560" y="703589"/>
            <a:ext cx="504056" cy="43204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?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65055" y="673532"/>
            <a:ext cx="74671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571585"/>
              </p:ext>
            </p:extLst>
          </p:nvPr>
        </p:nvGraphicFramePr>
        <p:xfrm>
          <a:off x="3573071" y="1340768"/>
          <a:ext cx="170419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3" imgW="901440" imgH="457200" progId="Equation.DSMT4">
                  <p:embed/>
                </p:oleObj>
              </mc:Choice>
              <mc:Fallback>
                <p:oleObj name="Equation" r:id="rId3" imgW="901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3071" y="1340768"/>
                        <a:ext cx="1704190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16983" y="2401724"/>
            <a:ext cx="37592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CN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12, 30, 5)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05165"/>
              </p:ext>
            </p:extLst>
          </p:nvPr>
        </p:nvGraphicFramePr>
        <p:xfrm>
          <a:off x="1863725" y="2997200"/>
          <a:ext cx="43672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5" imgW="2311200" imgH="279360" progId="Equation.DSMT4">
                  <p:embed/>
                </p:oleObj>
              </mc:Choice>
              <mc:Fallback>
                <p:oleObj name="Equation" r:id="rId5" imgW="23112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997200"/>
                        <a:ext cx="43672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9552" y="3501008"/>
            <a:ext cx="29337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27766"/>
              </p:ext>
            </p:extLst>
          </p:nvPr>
        </p:nvGraphicFramePr>
        <p:xfrm>
          <a:off x="1428750" y="4171950"/>
          <a:ext cx="51831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7" imgW="2743200" imgH="228600" progId="Equation.DSMT4">
                  <p:embed/>
                </p:oleObj>
              </mc:Choice>
              <mc:Fallback>
                <p:oleObj name="Equation" r:id="rId7" imgW="2743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171950"/>
                        <a:ext cx="51831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39552" y="4581128"/>
            <a:ext cx="82541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77388"/>
              </p:ext>
            </p:extLst>
          </p:nvPr>
        </p:nvGraphicFramePr>
        <p:xfrm>
          <a:off x="1043608" y="5301208"/>
          <a:ext cx="20621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9" imgW="1091880" imgH="457200" progId="Equation.DSMT4">
                  <p:embed/>
                </p:oleObj>
              </mc:Choice>
              <mc:Fallback>
                <p:oleObj name="Equation" r:id="rId9" imgW="10918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01208"/>
                        <a:ext cx="20621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5973"/>
              </p:ext>
            </p:extLst>
          </p:nvPr>
        </p:nvGraphicFramePr>
        <p:xfrm>
          <a:off x="3205337" y="5301679"/>
          <a:ext cx="23971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11" imgW="1269720" imgH="495000" progId="Equation.DSMT4">
                  <p:embed/>
                </p:oleObj>
              </mc:Choice>
              <mc:Fallback>
                <p:oleObj name="Equation" r:id="rId11" imgW="1269720" imgH="49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337" y="5301679"/>
                        <a:ext cx="23971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114607"/>
              </p:ext>
            </p:extLst>
          </p:nvPr>
        </p:nvGraphicFramePr>
        <p:xfrm>
          <a:off x="5718349" y="5302275"/>
          <a:ext cx="24447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13" imgW="1295280" imgH="495000" progId="Equation.DSMT4">
                  <p:embed/>
                </p:oleObj>
              </mc:Choice>
              <mc:Fallback>
                <p:oleObj name="Equation" r:id="rId13" imgW="1295280" imgH="49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349" y="5302275"/>
                        <a:ext cx="24447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4788024" y="1340768"/>
            <a:ext cx="553429" cy="9361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310175"/>
              </p:ext>
            </p:extLst>
          </p:nvPr>
        </p:nvGraphicFramePr>
        <p:xfrm>
          <a:off x="5436096" y="1340768"/>
          <a:ext cx="8874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15" imgW="469800" imgH="457200" progId="Equation.DSMT4">
                  <p:embed/>
                </p:oleObj>
              </mc:Choice>
              <mc:Fallback>
                <p:oleObj name="Equation" r:id="rId15" imgW="469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340768"/>
                        <a:ext cx="8874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39952" y="2993177"/>
            <a:ext cx="87716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3.5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42402" y="2993177"/>
            <a:ext cx="3577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99638" y="4073297"/>
            <a:ext cx="3577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00192" y="4073297"/>
            <a:ext cx="53091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09129" y="5225425"/>
            <a:ext cx="3577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643970" y="5729481"/>
            <a:ext cx="3577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148064" y="5225425"/>
            <a:ext cx="53091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4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148064" y="5729481"/>
            <a:ext cx="53091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612377" y="5225425"/>
            <a:ext cx="70403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24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92280" y="5729481"/>
            <a:ext cx="53091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137429" y="5229200"/>
            <a:ext cx="53091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785501" y="5733256"/>
            <a:ext cx="53091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endParaRPr lang="en-US" sz="27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38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/>
      <p:bldP spid="8" grpId="0"/>
      <p:bldP spid="10" grpId="0"/>
      <p:bldP spid="14" grpId="0" animBg="1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0171" y="457508"/>
            <a:ext cx="31117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.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1560" y="2503789"/>
            <a:ext cx="504056" cy="43204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?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86165" y="2492896"/>
            <a:ext cx="51860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05956"/>
              </p:ext>
            </p:extLst>
          </p:nvPr>
        </p:nvGraphicFramePr>
        <p:xfrm>
          <a:off x="1535113" y="3140894"/>
          <a:ext cx="54816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3" imgW="3162240" imgH="457200" progId="Equation.DSMT4">
                  <p:embed/>
                </p:oleObj>
              </mc:Choice>
              <mc:Fallback>
                <p:oleObj name="Equation" r:id="rId3" imgW="3162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5113" y="3140894"/>
                        <a:ext cx="5481637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07704" y="3265820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73588" y="3265820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33428" y="3265820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440088" y="3265820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827585" y="1501053"/>
            <a:ext cx="78488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PS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32537" y="980728"/>
            <a:ext cx="51796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.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62690" y="3985900"/>
            <a:ext cx="62295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2.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27584" y="4509120"/>
            <a:ext cx="784887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PS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0750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2" grpId="0"/>
      <p:bldP spid="16" grpId="0"/>
      <p:bldP spid="17" grpId="0"/>
      <p:bldP spid="18" grpId="0"/>
      <p:bldP spid="19" grpId="0"/>
      <p:bldP spid="20" grpId="0"/>
      <p:bldP spid="21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631581"/>
            <a:ext cx="504056" cy="43204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?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59632" y="620688"/>
            <a:ext cx="49685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135922"/>
              </p:ext>
            </p:extLst>
          </p:nvPr>
        </p:nvGraphicFramePr>
        <p:xfrm>
          <a:off x="4283968" y="546996"/>
          <a:ext cx="1226522" cy="86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9" name="Equation" r:id="rId3" imgW="647640" imgH="457200" progId="Equation.DSMT4">
                  <p:embed/>
                </p:oleObj>
              </mc:Choice>
              <mc:Fallback>
                <p:oleObj name="Equation" r:id="rId3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3968" y="546996"/>
                        <a:ext cx="1226522" cy="865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5004048" y="476672"/>
            <a:ext cx="553429" cy="9361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464133"/>
              </p:ext>
            </p:extLst>
          </p:nvPr>
        </p:nvGraphicFramePr>
        <p:xfrm>
          <a:off x="1669728" y="1412875"/>
          <a:ext cx="1222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" name="Equation" r:id="rId5" imgW="647640" imgH="457200" progId="Equation.DSMT4">
                  <p:embed/>
                </p:oleObj>
              </mc:Choice>
              <mc:Fallback>
                <p:oleObj name="Equation" r:id="rId5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728" y="1412875"/>
                        <a:ext cx="12223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83568" y="2348880"/>
            <a:ext cx="43924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3568" y="1556792"/>
            <a:ext cx="3816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329287"/>
              </p:ext>
            </p:extLst>
          </p:nvPr>
        </p:nvGraphicFramePr>
        <p:xfrm>
          <a:off x="2026567" y="2995860"/>
          <a:ext cx="23542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" name="Equation" r:id="rId7" imgW="1244520" imgH="457200" progId="Equation.DSMT4">
                  <p:embed/>
                </p:oleObj>
              </mc:Choice>
              <mc:Fallback>
                <p:oleObj name="Equation" r:id="rId7" imgW="12445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567" y="2995860"/>
                        <a:ext cx="23542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772332"/>
              </p:ext>
            </p:extLst>
          </p:nvPr>
        </p:nvGraphicFramePr>
        <p:xfrm>
          <a:off x="4545483" y="2996952"/>
          <a:ext cx="26908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" name="Equation" r:id="rId9" imgW="1422360" imgH="457200" progId="Equation.DSMT4">
                  <p:embed/>
                </p:oleObj>
              </mc:Choice>
              <mc:Fallback>
                <p:oleObj name="Equation" r:id="rId9" imgW="14223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483" y="2996952"/>
                        <a:ext cx="26908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55102" y="4057908"/>
            <a:ext cx="75893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–15 &gt; –16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hay               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310397"/>
              </p:ext>
            </p:extLst>
          </p:nvPr>
        </p:nvGraphicFramePr>
        <p:xfrm>
          <a:off x="3563888" y="3968477"/>
          <a:ext cx="14970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3" name="Equation" r:id="rId11" imgW="825480" imgH="457200" progId="Equation.DSMT4">
                  <p:embed/>
                </p:oleObj>
              </mc:Choice>
              <mc:Fallback>
                <p:oleObj name="Equation" r:id="rId11" imgW="825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63888" y="3968477"/>
                        <a:ext cx="1497012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79679"/>
              </p:ext>
            </p:extLst>
          </p:nvPr>
        </p:nvGraphicFramePr>
        <p:xfrm>
          <a:off x="5868144" y="3968477"/>
          <a:ext cx="11525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" name="Equation" r:id="rId13" imgW="634680" imgH="457200" progId="Equation.DSMT4">
                  <p:embed/>
                </p:oleObj>
              </mc:Choice>
              <mc:Fallback>
                <p:oleObj name="Equation" r:id="rId13" imgW="6346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968477"/>
                        <a:ext cx="11525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88997"/>
              </p:ext>
            </p:extLst>
          </p:nvPr>
        </p:nvGraphicFramePr>
        <p:xfrm>
          <a:off x="1475259" y="4760565"/>
          <a:ext cx="11525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" name="Equation" r:id="rId15" imgW="634680" imgH="457200" progId="Equation.DSMT4">
                  <p:embed/>
                </p:oleObj>
              </mc:Choice>
              <mc:Fallback>
                <p:oleObj name="Equation" r:id="rId15" imgW="63468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259" y="4760565"/>
                        <a:ext cx="11525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55102" y="4869160"/>
            <a:ext cx="22247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8897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 animBg="1"/>
      <p:bldP spid="7" grpId="0"/>
      <p:bldP spid="8" grpId="0"/>
      <p:bldP spid="11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3568" y="631581"/>
            <a:ext cx="504056" cy="43204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?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59632" y="620688"/>
            <a:ext cx="39604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40447"/>
              </p:ext>
            </p:extLst>
          </p:nvPr>
        </p:nvGraphicFramePr>
        <p:xfrm>
          <a:off x="5170190" y="476672"/>
          <a:ext cx="25701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6" name="Equation" r:id="rId3" imgW="1358640" imgH="457200" progId="Equation.DSMT4">
                  <p:embed/>
                </p:oleObj>
              </mc:Choice>
              <mc:Fallback>
                <p:oleObj name="Equation" r:id="rId3" imgW="13586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190" y="476672"/>
                        <a:ext cx="257016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860171"/>
              </p:ext>
            </p:extLst>
          </p:nvPr>
        </p:nvGraphicFramePr>
        <p:xfrm>
          <a:off x="2267744" y="1485330"/>
          <a:ext cx="18002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" name="Equation" r:id="rId5" imgW="952200" imgH="457200" progId="Equation.DSMT4">
                  <p:embed/>
                </p:oleObj>
              </mc:Choice>
              <mc:Fallback>
                <p:oleObj name="Equation" r:id="rId5" imgW="952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485330"/>
                        <a:ext cx="18002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107924"/>
              </p:ext>
            </p:extLst>
          </p:nvPr>
        </p:nvGraphicFramePr>
        <p:xfrm>
          <a:off x="1193800" y="2564830"/>
          <a:ext cx="9588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8" name="Equation" r:id="rId7" imgW="507960" imgH="457200" progId="Equation.DSMT4">
                  <p:embed/>
                </p:oleObj>
              </mc:Choice>
              <mc:Fallback>
                <p:oleObj name="Equation" r:id="rId7" imgW="5079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564830"/>
                        <a:ext cx="9588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228932"/>
              </p:ext>
            </p:extLst>
          </p:nvPr>
        </p:nvGraphicFramePr>
        <p:xfrm>
          <a:off x="1259632" y="1484784"/>
          <a:ext cx="7921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" name="Equation" r:id="rId9" imgW="419040" imgH="457200" progId="Equation.DSMT4">
                  <p:embed/>
                </p:oleObj>
              </mc:Choice>
              <mc:Fallback>
                <p:oleObj name="Equation" r:id="rId9" imgW="4190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84784"/>
                        <a:ext cx="7921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451843"/>
              </p:ext>
            </p:extLst>
          </p:nvPr>
        </p:nvGraphicFramePr>
        <p:xfrm>
          <a:off x="2291655" y="2563813"/>
          <a:ext cx="19923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" name="Equation" r:id="rId11" imgW="1054080" imgH="457200" progId="Equation.DSMT4">
                  <p:embed/>
                </p:oleObj>
              </mc:Choice>
              <mc:Fallback>
                <p:oleObj name="Equation" r:id="rId11" imgW="10540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655" y="2563813"/>
                        <a:ext cx="199231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83568" y="3645024"/>
            <a:ext cx="19802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3568" y="4201924"/>
            <a:ext cx="74168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S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568" y="5139189"/>
            <a:ext cx="74168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0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S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03280" y="1628800"/>
            <a:ext cx="15969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S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dirty="0"/>
          </a:p>
        </p:txBody>
      </p:sp>
      <p:sp>
        <p:nvSpPr>
          <p:cNvPr id="15" name="Rectangle 14"/>
          <p:cNvSpPr/>
          <p:nvPr/>
        </p:nvSpPr>
        <p:spPr>
          <a:xfrm>
            <a:off x="4683331" y="2708920"/>
            <a:ext cx="11128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S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848242"/>
              </p:ext>
            </p:extLst>
          </p:nvPr>
        </p:nvGraphicFramePr>
        <p:xfrm>
          <a:off x="6529388" y="2060848"/>
          <a:ext cx="1628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1" name="Equation" r:id="rId13" imgW="863280" imgH="457200" progId="Equation.DSMT4">
                  <p:embed/>
                </p:oleObj>
              </mc:Choice>
              <mc:Fallback>
                <p:oleObj name="Equation" r:id="rId13" imgW="8632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388" y="2060848"/>
                        <a:ext cx="16287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010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1" grpId="0"/>
      <p:bldP spid="12" grpId="0"/>
      <p:bldP spid="13" grpId="0"/>
      <p:bldP spid="14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0171" y="404664"/>
            <a:ext cx="23503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3137" y="980728"/>
            <a:ext cx="50978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974098"/>
              </p:ext>
            </p:extLst>
          </p:nvPr>
        </p:nvGraphicFramePr>
        <p:xfrm>
          <a:off x="911225" y="1556792"/>
          <a:ext cx="14890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9" name="Equation" r:id="rId3" imgW="787320" imgH="457200" progId="Equation.DSMT4">
                  <p:embed/>
                </p:oleObj>
              </mc:Choice>
              <mc:Fallback>
                <p:oleObj name="Equation" r:id="rId3" imgW="7873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1556792"/>
                        <a:ext cx="14890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311700"/>
              </p:ext>
            </p:extLst>
          </p:nvPr>
        </p:nvGraphicFramePr>
        <p:xfrm>
          <a:off x="5148064" y="1580108"/>
          <a:ext cx="16081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0" name="Equation" r:id="rId5" imgW="850680" imgH="444240" progId="Equation.DSMT4">
                  <p:embed/>
                </p:oleObj>
              </mc:Choice>
              <mc:Fallback>
                <p:oleObj name="Equation" r:id="rId5" imgW="85068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580108"/>
                        <a:ext cx="160813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15816" y="1682239"/>
            <a:ext cx="13805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C : 35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525409"/>
              </p:ext>
            </p:extLst>
          </p:nvPr>
        </p:nvGraphicFramePr>
        <p:xfrm>
          <a:off x="1259632" y="3571924"/>
          <a:ext cx="17780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1" name="Equation" r:id="rId7" imgW="939600" imgH="457200" progId="Equation.DSMT4">
                  <p:embed/>
                </p:oleObj>
              </mc:Choice>
              <mc:Fallback>
                <p:oleObj name="Equation" r:id="rId7" imgW="9396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71924"/>
                        <a:ext cx="17780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777135"/>
              </p:ext>
            </p:extLst>
          </p:nvPr>
        </p:nvGraphicFramePr>
        <p:xfrm>
          <a:off x="1043608" y="2563291"/>
          <a:ext cx="12255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2" name="Equation" r:id="rId9" imgW="647640" imgH="457200" progId="Equation.DSMT4">
                  <p:embed/>
                </p:oleObj>
              </mc:Choice>
              <mc:Fallback>
                <p:oleObj name="Equation" r:id="rId9" imgW="6476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563291"/>
                        <a:ext cx="12255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020272" y="1682239"/>
            <a:ext cx="13805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C : 12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668886"/>
              </p:ext>
            </p:extLst>
          </p:nvPr>
        </p:nvGraphicFramePr>
        <p:xfrm>
          <a:off x="5292080" y="2589212"/>
          <a:ext cx="11303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3" name="Equation" r:id="rId11" imgW="596880" imgH="444240" progId="Equation.DSMT4">
                  <p:embed/>
                </p:oleObj>
              </mc:Choice>
              <mc:Fallback>
                <p:oleObj name="Equation" r:id="rId11" imgW="5968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589212"/>
                        <a:ext cx="11303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67714"/>
              </p:ext>
            </p:extLst>
          </p:nvPr>
        </p:nvGraphicFramePr>
        <p:xfrm>
          <a:off x="5292749" y="3571925"/>
          <a:ext cx="32178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4" name="Equation" r:id="rId13" imgW="1701720" imgH="457200" progId="Equation.DSMT4">
                  <p:embed/>
                </p:oleObj>
              </mc:Choice>
              <mc:Fallback>
                <p:oleObj name="Equation" r:id="rId13" imgW="17017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49" y="3571925"/>
                        <a:ext cx="32178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739105"/>
              </p:ext>
            </p:extLst>
          </p:nvPr>
        </p:nvGraphicFramePr>
        <p:xfrm>
          <a:off x="793613" y="4724052"/>
          <a:ext cx="25225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" name="Equation" r:id="rId15" imgW="1333440" imgH="457200" progId="Equation.DSMT4">
                  <p:embed/>
                </p:oleObj>
              </mc:Choice>
              <mc:Fallback>
                <p:oleObj name="Equation" r:id="rId15" imgW="133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13" y="4724052"/>
                        <a:ext cx="25225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1331640" y="1439793"/>
            <a:ext cx="576064" cy="105310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416815"/>
              </p:ext>
            </p:extLst>
          </p:nvPr>
        </p:nvGraphicFramePr>
        <p:xfrm>
          <a:off x="2339752" y="2563812"/>
          <a:ext cx="18986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" name="Equation" r:id="rId17" imgW="1002960" imgH="457200" progId="Equation.DSMT4">
                  <p:embed/>
                </p:oleObj>
              </mc:Choice>
              <mc:Fallback>
                <p:oleObj name="Equation" r:id="rId17" imgW="10029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563812"/>
                        <a:ext cx="18986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4716016" y="1844824"/>
            <a:ext cx="0" cy="2520280"/>
          </a:xfrm>
          <a:prstGeom prst="line">
            <a:avLst/>
          </a:prstGeom>
          <a:ln w="952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790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10" grpId="0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474376"/>
              </p:ext>
            </p:extLst>
          </p:nvPr>
        </p:nvGraphicFramePr>
        <p:xfrm>
          <a:off x="793613" y="692696"/>
          <a:ext cx="25225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"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613" y="692696"/>
                        <a:ext cx="25225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22155"/>
              </p:ext>
            </p:extLst>
          </p:nvPr>
        </p:nvGraphicFramePr>
        <p:xfrm>
          <a:off x="3589263" y="693738"/>
          <a:ext cx="1774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" name="Equation" r:id="rId5" imgW="939600" imgH="457200" progId="Equation.DSMT4">
                  <p:embed/>
                </p:oleObj>
              </mc:Choice>
              <mc:Fallback>
                <p:oleObj name="Equation" r:id="rId5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263" y="693738"/>
                        <a:ext cx="17748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940152" y="817548"/>
            <a:ext cx="13805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C : 24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2627784" y="548680"/>
            <a:ext cx="720080" cy="11521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34202"/>
              </p:ext>
            </p:extLst>
          </p:nvPr>
        </p:nvGraphicFramePr>
        <p:xfrm>
          <a:off x="1189881" y="1772816"/>
          <a:ext cx="20859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" name="Equation" r:id="rId7" imgW="1104840" imgH="457200" progId="Equation.DSMT4">
                  <p:embed/>
                </p:oleObj>
              </mc:Choice>
              <mc:Fallback>
                <p:oleObj name="Equation" r:id="rId7" imgW="11048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881" y="1772816"/>
                        <a:ext cx="20859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61342"/>
              </p:ext>
            </p:extLst>
          </p:nvPr>
        </p:nvGraphicFramePr>
        <p:xfrm>
          <a:off x="1139825" y="2781300"/>
          <a:ext cx="2182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" name="Equation" r:id="rId9" imgW="1155600" imgH="457200" progId="Equation.DSMT4">
                  <p:embed/>
                </p:oleObj>
              </mc:Choice>
              <mc:Fallback>
                <p:oleObj name="Equation" r:id="rId9" imgW="11556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2781300"/>
                        <a:ext cx="2182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27115"/>
              </p:ext>
            </p:extLst>
          </p:nvPr>
        </p:nvGraphicFramePr>
        <p:xfrm>
          <a:off x="971600" y="3789363"/>
          <a:ext cx="3260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" name="Equation" r:id="rId11" imgW="1726920" imgH="457200" progId="Equation.DSMT4">
                  <p:embed/>
                </p:oleObj>
              </mc:Choice>
              <mc:Fallback>
                <p:oleObj name="Equation" r:id="rId11" imgW="172692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789363"/>
                        <a:ext cx="32607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7584" y="4837523"/>
            <a:ext cx="81369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quy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ồng mẫu số các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rút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gọn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S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về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dạng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ối giản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và </a:t>
            </a:r>
            <a:r>
              <a:rPr lang="vi-VN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 số </a:t>
            </a:r>
            <a:r>
              <a:rPr lang="vi-VN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32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2" grpId="0"/>
    </p:bld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681</TotalTime>
  <Words>671</Words>
  <Application>Microsoft Office PowerPoint</Application>
  <PresentationFormat>On-screen Show (4:3)</PresentationFormat>
  <Paragraphs>97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blank</vt:lpstr>
      <vt:lpstr>Equation</vt:lpstr>
      <vt:lpstr>MathType 6.0 Equation</vt:lpstr>
      <vt:lpstr>Tiết 9. Quy đồng mẫu nhiều phân số So sánh phâ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Office 2010 Pro Pl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9. Quy đồng mẫu nhiều phân số So sánh phân số</dc:title>
  <dc:creator>Administrator</dc:creator>
  <cp:lastModifiedBy>Administrator</cp:lastModifiedBy>
  <cp:revision>163</cp:revision>
  <dcterms:created xsi:type="dcterms:W3CDTF">2020-04-06T03:16:53Z</dcterms:created>
  <dcterms:modified xsi:type="dcterms:W3CDTF">2020-04-16T13:47:50Z</dcterms:modified>
</cp:coreProperties>
</file>